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b4b04d89dc24207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9F8BEDB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6BED1D8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6178CA1">
          <v:shape xmlns:o="urn:schemas-microsoft-com:office:office" xmlns:v="urn:schemas-microsoft-com:vml" id="_x0000_i185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51" DrawAspect="Content" ObjectID="_1571334786" r:id="rId81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07AB343">
          <v:shape xmlns:o="urn:schemas-microsoft-com:office:office" xmlns:v="urn:schemas-microsoft-com:vml" id="_x0000_i185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52" DrawAspect="Content" ObjectID="_1571334787" r:id="rId81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E3BE2B7">
          <v:shape xmlns:o="urn:schemas-microsoft-com:office:office" xmlns:v="urn:schemas-microsoft-com:vml" id="_x0000_i185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53" DrawAspect="Content" ObjectID="_1571334788" r:id="rId81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A754400">
          <v:shape xmlns:o="urn:schemas-microsoft-com:office:office" xmlns:v="urn:schemas-microsoft-com:vml" id="_x0000_i185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54" DrawAspect="Content" ObjectID="_1571334789" r:id="rId81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97.bin" Id="rId816" /><Relationship Type="http://schemas.openxmlformats.org/officeDocument/2006/relationships/oleObject" Target="/word/embeddings/oleObject798.bin" Id="rId817" /><Relationship Type="http://schemas.openxmlformats.org/officeDocument/2006/relationships/oleObject" Target="/word/embeddings/oleObject799.bin" Id="rId818" /><Relationship Type="http://schemas.openxmlformats.org/officeDocument/2006/relationships/oleObject" Target="/word/embeddings/oleObject800.bin" Id="rId81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